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19CD6D" w14:textId="6C92C9B7" w:rsidR="00554A65" w:rsidRDefault="0026061C" w:rsidP="0026061C">
      <w:pPr>
        <w:pStyle w:val="MTDisplayEquation"/>
      </w:pPr>
      <w:r>
        <w:tab/>
      </w:r>
      <w:r w:rsidRPr="0026061C">
        <w:rPr>
          <w:position w:val="-106"/>
        </w:rPr>
        <w:object w:dxaOrig="2160" w:dyaOrig="2240" w14:anchorId="7871CC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8pt;height:112.15pt" o:ole="">
            <v:imagedata r:id="rId4" o:title=""/>
          </v:shape>
          <o:OLEObject Type="Embed" ProgID="Equation.DSMT4" ShapeID="_x0000_i1027" DrawAspect="Content" ObjectID="_1664832787" r:id="rId5"/>
        </w:object>
      </w:r>
      <w:r>
        <w:t xml:space="preserve"> </w:t>
      </w:r>
    </w:p>
    <w:p w14:paraId="6F96F04E" w14:textId="74C9464A" w:rsidR="0026061C" w:rsidRDefault="0026061C" w:rsidP="0026061C">
      <w:pPr>
        <w:pStyle w:val="MTDisplayEquation"/>
      </w:pPr>
      <w:r>
        <w:tab/>
      </w:r>
      <w:r w:rsidR="00CA2B3B" w:rsidRPr="00CA2B3B">
        <w:rPr>
          <w:position w:val="-164"/>
        </w:rPr>
        <w:object w:dxaOrig="5300" w:dyaOrig="3900" w14:anchorId="0031A6A3">
          <v:shape id="_x0000_i1032" type="#_x0000_t75" style="width:265.15pt;height:195pt" o:ole="">
            <v:imagedata r:id="rId6" o:title=""/>
          </v:shape>
          <o:OLEObject Type="Embed" ProgID="Equation.DSMT4" ShapeID="_x0000_i1032" DrawAspect="Content" ObjectID="_1664832788" r:id="rId7"/>
        </w:object>
      </w:r>
      <w:r>
        <w:t xml:space="preserve"> </w:t>
      </w:r>
    </w:p>
    <w:p w14:paraId="0AA3396F" w14:textId="70C647CB" w:rsidR="0026061C" w:rsidRDefault="00CA2B3B" w:rsidP="00CA2B3B">
      <w:pPr>
        <w:pStyle w:val="MTDisplayEquation"/>
      </w:pPr>
      <w:r>
        <w:lastRenderedPageBreak/>
        <w:tab/>
      </w:r>
      <w:r w:rsidR="00D00DAF" w:rsidRPr="00D00DAF">
        <w:rPr>
          <w:position w:val="-98"/>
        </w:rPr>
        <w:object w:dxaOrig="4900" w:dyaOrig="12320" w14:anchorId="1FA7BEAC">
          <v:shape id="_x0000_i1045" type="#_x0000_t75" style="width:244.9pt;height:616.15pt" o:ole="">
            <v:imagedata r:id="rId8" o:title=""/>
          </v:shape>
          <o:OLEObject Type="Embed" ProgID="Equation.DSMT4" ShapeID="_x0000_i1045" DrawAspect="Content" ObjectID="_1664832789" r:id="rId9"/>
        </w:object>
      </w:r>
      <w:r>
        <w:t xml:space="preserve"> </w:t>
      </w:r>
    </w:p>
    <w:p w14:paraId="70DC522C" w14:textId="77777777" w:rsidR="00D00DAF" w:rsidRDefault="00D00DAF" w:rsidP="00D00DAF">
      <w:r>
        <w:rPr>
          <w:rFonts w:hint="eastAsia"/>
        </w:rPr>
        <w:t>因此有</w:t>
      </w:r>
    </w:p>
    <w:p w14:paraId="4F494DE1" w14:textId="3B91806D" w:rsidR="00D00DAF" w:rsidRPr="00D00DAF" w:rsidRDefault="00D00DAF" w:rsidP="00D00DAF">
      <w:pPr>
        <w:pStyle w:val="MTDisplayEquation"/>
        <w:rPr>
          <w:rFonts w:hint="eastAsia"/>
        </w:rPr>
      </w:pPr>
      <w:r>
        <w:lastRenderedPageBreak/>
        <w:tab/>
      </w:r>
      <w:r w:rsidRPr="00D00DAF">
        <w:rPr>
          <w:position w:val="-206"/>
        </w:rPr>
        <w:object w:dxaOrig="4239" w:dyaOrig="4239" w14:anchorId="1F7BF114">
          <v:shape id="_x0000_i1047" type="#_x0000_t75" style="width:211.9pt;height:211.9pt" o:ole="">
            <v:imagedata r:id="rId10" o:title=""/>
          </v:shape>
          <o:OLEObject Type="Embed" ProgID="Equation.DSMT4" ShapeID="_x0000_i1047" DrawAspect="Content" ObjectID="_1664832790" r:id="rId11"/>
        </w:object>
      </w:r>
      <w:r>
        <w:t xml:space="preserve"> </w:t>
      </w:r>
    </w:p>
    <w:p w14:paraId="65379D35" w14:textId="6309F6EE" w:rsidR="00CA2B3B" w:rsidRDefault="00C06AC0">
      <w:r>
        <w:rPr>
          <w:rFonts w:hint="eastAsia"/>
        </w:rPr>
        <w:t>注意有</w:t>
      </w:r>
    </w:p>
    <w:p w14:paraId="1053024C" w14:textId="108B4E32" w:rsidR="00C06AC0" w:rsidRDefault="00C06AC0" w:rsidP="00C06AC0">
      <w:pPr>
        <w:pStyle w:val="MTDisplayEquation"/>
        <w:rPr>
          <w:rFonts w:hint="eastAsia"/>
        </w:rPr>
      </w:pPr>
      <w:r>
        <w:tab/>
      </w:r>
      <w:r w:rsidRPr="00C06AC0">
        <w:rPr>
          <w:position w:val="-252"/>
        </w:rPr>
        <w:object w:dxaOrig="3180" w:dyaOrig="5160" w14:anchorId="1C16F86A">
          <v:shape id="_x0000_i1055" type="#_x0000_t75" style="width:159pt;height:258pt" o:ole="">
            <v:imagedata r:id="rId12" o:title=""/>
          </v:shape>
          <o:OLEObject Type="Embed" ProgID="Equation.DSMT4" ShapeID="_x0000_i1055" DrawAspect="Content" ObjectID="_1664832791" r:id="rId13"/>
        </w:object>
      </w:r>
      <w:r>
        <w:t xml:space="preserve"> </w:t>
      </w:r>
    </w:p>
    <w:p w14:paraId="1FE0B3A5" w14:textId="2C04FE2F" w:rsidR="00C06AC0" w:rsidRDefault="00CA7657">
      <w:r>
        <w:rPr>
          <w:rFonts w:hint="eastAsia"/>
        </w:rPr>
        <w:t>并且有</w:t>
      </w:r>
    </w:p>
    <w:p w14:paraId="56982777" w14:textId="5FCDA6DC" w:rsidR="00CA7657" w:rsidRDefault="00CA7657" w:rsidP="00CA7657">
      <w:pPr>
        <w:pStyle w:val="MTDisplayEquation"/>
        <w:rPr>
          <w:rFonts w:hint="eastAsia"/>
        </w:rPr>
      </w:pPr>
      <w:r>
        <w:tab/>
      </w:r>
      <w:r w:rsidRPr="00CA7657">
        <w:rPr>
          <w:position w:val="-66"/>
        </w:rPr>
        <w:object w:dxaOrig="4020" w:dyaOrig="6560" w14:anchorId="3952CCAA">
          <v:shape id="_x0000_i1058" type="#_x0000_t75" style="width:201pt;height:328.15pt" o:ole="">
            <v:imagedata r:id="rId14" o:title=""/>
          </v:shape>
          <o:OLEObject Type="Embed" ProgID="Equation.DSMT4" ShapeID="_x0000_i1058" DrawAspect="Content" ObjectID="_1664832792" r:id="rId15"/>
        </w:object>
      </w:r>
      <w:r>
        <w:t xml:space="preserve"> </w:t>
      </w:r>
    </w:p>
    <w:p w14:paraId="70EBF9A1" w14:textId="77777777" w:rsidR="00CA7657" w:rsidRDefault="00CA7657">
      <w:pPr>
        <w:rPr>
          <w:rFonts w:hint="eastAsia"/>
        </w:rPr>
      </w:pPr>
    </w:p>
    <w:sectPr w:rsidR="00CA76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30A4"/>
    <w:rsid w:val="000A1185"/>
    <w:rsid w:val="0026061C"/>
    <w:rsid w:val="00554A65"/>
    <w:rsid w:val="00C06AC0"/>
    <w:rsid w:val="00CA2B3B"/>
    <w:rsid w:val="00CA7657"/>
    <w:rsid w:val="00D00DAF"/>
    <w:rsid w:val="00EA30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3CFD2C"/>
  <w15:chartTrackingRefBased/>
  <w15:docId w15:val="{3C92235E-96F9-4329-A866-AF0F62139F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26061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26061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4</Pages>
  <Words>28</Words>
  <Characters>165</Characters>
  <Application>Microsoft Office Word</Application>
  <DocSecurity>0</DocSecurity>
  <Lines>1</Lines>
  <Paragraphs>1</Paragraphs>
  <ScaleCrop>false</ScaleCrop>
  <Company/>
  <LinksUpToDate>false</LinksUpToDate>
  <CharactersWithSpaces>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10-21T15:45:00Z</dcterms:created>
  <dcterms:modified xsi:type="dcterms:W3CDTF">2020-10-21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